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09C6" w:rsidRDefault="001709C6" w:rsidP="00560D2B">
      <w:r>
        <w:t>F</w:t>
      </w:r>
      <w:r>
        <w:t>ind the domain of the function.</w:t>
      </w:r>
    </w:p>
    <w:p w:rsidR="00203D0D" w:rsidRPr="00560D2B" w:rsidRDefault="00560D2B" w:rsidP="00560D2B">
      <w:r w:rsidRPr="00560D2B">
        <w:rPr>
          <w:position w:val="-24"/>
        </w:rPr>
        <w:object w:dxaOrig="1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.75pt" o:ole="">
            <v:imagedata r:id="rId4" o:title=""/>
          </v:shape>
          <o:OLEObject Type="Embed" ProgID="Equation.DSMT4" ShapeID="_x0000_i1025" DrawAspect="Content" ObjectID="_1542045175" r:id="rId5"/>
        </w:object>
      </w:r>
      <w:bookmarkStart w:id="0" w:name="_GoBack"/>
      <w:bookmarkEnd w:id="0"/>
    </w:p>
    <w:sectPr w:rsidR="00203D0D" w:rsidRPr="00560D2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D2B"/>
    <w:rsid w:val="001709C6"/>
    <w:rsid w:val="00203D0D"/>
    <w:rsid w:val="00560D2B"/>
    <w:rsid w:val="0096409A"/>
    <w:rsid w:val="00FF45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AD0C7FB-22B0-46B8-A692-74A1182DF2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9</Words>
  <Characters>5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revision>2</cp:revision>
  <dcterms:created xsi:type="dcterms:W3CDTF">2016-12-01T01:59:00Z</dcterms:created>
  <dcterms:modified xsi:type="dcterms:W3CDTF">2016-12-01T02:06:00Z</dcterms:modified>
</cp:coreProperties>
</file>